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4"/>
    <p:sldMasterId id="2147483702" r:id="rId5"/>
    <p:sldMasterId id="2147483714" r:id="rId6"/>
  </p:sldMasterIdLst>
  <p:notesMasterIdLst>
    <p:notesMasterId r:id="rId18"/>
  </p:notesMasterIdLst>
  <p:handoutMasterIdLst>
    <p:handoutMasterId r:id="rId19"/>
  </p:handoutMasterIdLst>
  <p:sldIdLst>
    <p:sldId id="870" r:id="rId7"/>
    <p:sldId id="877" r:id="rId8"/>
    <p:sldId id="878" r:id="rId9"/>
    <p:sldId id="879" r:id="rId10"/>
    <p:sldId id="876" r:id="rId11"/>
    <p:sldId id="881" r:id="rId12"/>
    <p:sldId id="882" r:id="rId13"/>
    <p:sldId id="873" r:id="rId14"/>
    <p:sldId id="871" r:id="rId15"/>
    <p:sldId id="874" r:id="rId16"/>
    <p:sldId id="875" r:id="rId17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66"/>
    <a:srgbClr val="0000FF"/>
    <a:srgbClr val="FF0066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3428C57-DC33-4794-9725-D4A6638494F0}" v="346" dt="2020-02-13T18:26:20.946"/>
  </p1510:revLst>
</p1510:revInfo>
</file>

<file path=ppt/tableStyles.xml><?xml version="1.0" encoding="utf-8"?>
<a:tblStyleLst xmlns:a="http://schemas.openxmlformats.org/drawingml/2006/main" def="{5C22544A-7EE6-4342-B048-85BDC9FD1C3A}"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394" autoAdjust="0"/>
  </p:normalViewPr>
  <p:slideViewPr>
    <p:cSldViewPr>
      <p:cViewPr varScale="1">
        <p:scale>
          <a:sx n="67" d="100"/>
          <a:sy n="67" d="100"/>
        </p:scale>
        <p:origin x="37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microsoft.com/office/2016/11/relationships/changesInfo" Target="changesInfos/changesInfo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tableStyles" Target="tableStyles.xml"/><Relationship Id="rId10" Type="http://schemas.openxmlformats.org/officeDocument/2006/relationships/slide" Target="slides/slide4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llerie Sweet" userId="a8c00388-0b13-48ea-93d6-bae086f86c68" providerId="ADAL" clId="{13428C57-DC33-4794-9725-D4A6638494F0}"/>
    <pc:docChg chg="undo custSel addSld delSld modSld">
      <pc:chgData name="Allerie Sweet" userId="a8c00388-0b13-48ea-93d6-bae086f86c68" providerId="ADAL" clId="{13428C57-DC33-4794-9725-D4A6638494F0}" dt="2020-02-13T18:26:26.845" v="938" actId="1037"/>
      <pc:docMkLst>
        <pc:docMk/>
      </pc:docMkLst>
      <pc:sldChg chg="del">
        <pc:chgData name="Allerie Sweet" userId="a8c00388-0b13-48ea-93d6-bae086f86c68" providerId="ADAL" clId="{13428C57-DC33-4794-9725-D4A6638494F0}" dt="2020-02-13T18:20:48.832" v="648" actId="2696"/>
        <pc:sldMkLst>
          <pc:docMk/>
          <pc:sldMk cId="4177053690" sldId="872"/>
        </pc:sldMkLst>
      </pc:sldChg>
      <pc:sldChg chg="addSp delSp modSp modAnim">
        <pc:chgData name="Allerie Sweet" userId="a8c00388-0b13-48ea-93d6-bae086f86c68" providerId="ADAL" clId="{13428C57-DC33-4794-9725-D4A6638494F0}" dt="2020-02-13T18:26:26.845" v="938" actId="1037"/>
        <pc:sldMkLst>
          <pc:docMk/>
          <pc:sldMk cId="1109465296" sldId="875"/>
        </pc:sldMkLst>
        <pc:spChg chg="add mod">
          <ac:chgData name="Allerie Sweet" userId="a8c00388-0b13-48ea-93d6-bae086f86c68" providerId="ADAL" clId="{13428C57-DC33-4794-9725-D4A6638494F0}" dt="2020-02-13T18:24:24.908" v="880" actId="1035"/>
          <ac:spMkLst>
            <pc:docMk/>
            <pc:sldMk cId="1109465296" sldId="875"/>
            <ac:spMk id="6" creationId="{D2387A18-8597-4BD7-9327-2AE7EC4E5ED9}"/>
          </ac:spMkLst>
        </pc:spChg>
        <pc:spChg chg="add mod">
          <ac:chgData name="Allerie Sweet" userId="a8c00388-0b13-48ea-93d6-bae086f86c68" providerId="ADAL" clId="{13428C57-DC33-4794-9725-D4A6638494F0}" dt="2020-02-13T18:24:24.908" v="880" actId="1035"/>
          <ac:spMkLst>
            <pc:docMk/>
            <pc:sldMk cId="1109465296" sldId="875"/>
            <ac:spMk id="7" creationId="{DC6EB828-18BA-41A4-92AC-1532B5971B28}"/>
          </ac:spMkLst>
        </pc:spChg>
        <pc:spChg chg="add mod">
          <ac:chgData name="Allerie Sweet" userId="a8c00388-0b13-48ea-93d6-bae086f86c68" providerId="ADAL" clId="{13428C57-DC33-4794-9725-D4A6638494F0}" dt="2020-02-13T18:24:24.908" v="880" actId="1035"/>
          <ac:spMkLst>
            <pc:docMk/>
            <pc:sldMk cId="1109465296" sldId="875"/>
            <ac:spMk id="8" creationId="{7D4DAC6F-0510-4907-AE85-6F6A7BE09D81}"/>
          </ac:spMkLst>
        </pc:spChg>
        <pc:spChg chg="add mod">
          <ac:chgData name="Allerie Sweet" userId="a8c00388-0b13-48ea-93d6-bae086f86c68" providerId="ADAL" clId="{13428C57-DC33-4794-9725-D4A6638494F0}" dt="2020-02-13T18:24:24.908" v="880" actId="1035"/>
          <ac:spMkLst>
            <pc:docMk/>
            <pc:sldMk cId="1109465296" sldId="875"/>
            <ac:spMk id="9" creationId="{1A81BD03-5D98-4D72-88FE-A35049A78C09}"/>
          </ac:spMkLst>
        </pc:spChg>
        <pc:spChg chg="del">
          <ac:chgData name="Allerie Sweet" userId="a8c00388-0b13-48ea-93d6-bae086f86c68" providerId="ADAL" clId="{13428C57-DC33-4794-9725-D4A6638494F0}" dt="2020-02-13T18:21:32.763" v="649" actId="478"/>
          <ac:spMkLst>
            <pc:docMk/>
            <pc:sldMk cId="1109465296" sldId="875"/>
            <ac:spMk id="148485" creationId="{00000000-0000-0000-0000-000000000000}"/>
          </ac:spMkLst>
        </pc:spChg>
        <pc:graphicFrameChg chg="add mod">
          <ac:chgData name="Allerie Sweet" userId="a8c00388-0b13-48ea-93d6-bae086f86c68" providerId="ADAL" clId="{13428C57-DC33-4794-9725-D4A6638494F0}" dt="2020-02-13T18:24:34.389" v="886" actId="1038"/>
          <ac:graphicFrameMkLst>
            <pc:docMk/>
            <pc:sldMk cId="1109465296" sldId="875"/>
            <ac:graphicFrameMk id="4" creationId="{09402071-EA45-41EB-A910-3592609EE91A}"/>
          </ac:graphicFrameMkLst>
        </pc:graphicFrameChg>
        <pc:graphicFrameChg chg="add mod">
          <ac:chgData name="Allerie Sweet" userId="a8c00388-0b13-48ea-93d6-bae086f86c68" providerId="ADAL" clId="{13428C57-DC33-4794-9725-D4A6638494F0}" dt="2020-02-13T18:24:39.696" v="893" actId="1035"/>
          <ac:graphicFrameMkLst>
            <pc:docMk/>
            <pc:sldMk cId="1109465296" sldId="875"/>
            <ac:graphicFrameMk id="5" creationId="{95AB3CBF-7960-4ABD-A883-983B15BF7F71}"/>
          </ac:graphicFrameMkLst>
        </pc:graphicFrameChg>
        <pc:graphicFrameChg chg="add mod">
          <ac:chgData name="Allerie Sweet" userId="a8c00388-0b13-48ea-93d6-bae086f86c68" providerId="ADAL" clId="{13428C57-DC33-4794-9725-D4A6638494F0}" dt="2020-02-13T18:25:13.835" v="899"/>
          <ac:graphicFrameMkLst>
            <pc:docMk/>
            <pc:sldMk cId="1109465296" sldId="875"/>
            <ac:graphicFrameMk id="10" creationId="{9F285CF5-4F0F-408D-9A92-A5D651599622}"/>
          </ac:graphicFrameMkLst>
        </pc:graphicFrameChg>
        <pc:graphicFrameChg chg="add mod">
          <ac:chgData name="Allerie Sweet" userId="a8c00388-0b13-48ea-93d6-bae086f86c68" providerId="ADAL" clId="{13428C57-DC33-4794-9725-D4A6638494F0}" dt="2020-02-13T18:25:34.137" v="917"/>
          <ac:graphicFrameMkLst>
            <pc:docMk/>
            <pc:sldMk cId="1109465296" sldId="875"/>
            <ac:graphicFrameMk id="11" creationId="{7BFC0C9B-C586-4C65-A8DE-13884235D3CB}"/>
          </ac:graphicFrameMkLst>
        </pc:graphicFrameChg>
        <pc:graphicFrameChg chg="add mod">
          <ac:chgData name="Allerie Sweet" userId="a8c00388-0b13-48ea-93d6-bae086f86c68" providerId="ADAL" clId="{13428C57-DC33-4794-9725-D4A6638494F0}" dt="2020-02-13T18:25:54.963" v="921"/>
          <ac:graphicFrameMkLst>
            <pc:docMk/>
            <pc:sldMk cId="1109465296" sldId="875"/>
            <ac:graphicFrameMk id="12" creationId="{975364F7-0F58-4BF9-8AE6-9A516FF0208D}"/>
          </ac:graphicFrameMkLst>
        </pc:graphicFrameChg>
        <pc:graphicFrameChg chg="add mod">
          <ac:chgData name="Allerie Sweet" userId="a8c00388-0b13-48ea-93d6-bae086f86c68" providerId="ADAL" clId="{13428C57-DC33-4794-9725-D4A6638494F0}" dt="2020-02-13T18:26:26.845" v="938" actId="1037"/>
          <ac:graphicFrameMkLst>
            <pc:docMk/>
            <pc:sldMk cId="1109465296" sldId="875"/>
            <ac:graphicFrameMk id="13" creationId="{5BDC642A-1152-4B58-AE7F-E8440A649C9A}"/>
          </ac:graphicFrameMkLst>
        </pc:graphicFrameChg>
        <pc:graphicFrameChg chg="mod">
          <ac:chgData name="Allerie Sweet" userId="a8c00388-0b13-48ea-93d6-bae086f86c68" providerId="ADAL" clId="{13428C57-DC33-4794-9725-D4A6638494F0}" dt="2020-02-13T18:24:29.853" v="884" actId="1035"/>
          <ac:graphicFrameMkLst>
            <pc:docMk/>
            <pc:sldMk cId="1109465296" sldId="875"/>
            <ac:graphicFrameMk id="34" creationId="{00000000-0000-0000-0000-000000000000}"/>
          </ac:graphicFrameMkLst>
        </pc:graphicFrameChg>
      </pc:sldChg>
      <pc:sldChg chg="addSp delSp modSp add modAnim">
        <pc:chgData name="Allerie Sweet" userId="a8c00388-0b13-48ea-93d6-bae086f86c68" providerId="ADAL" clId="{13428C57-DC33-4794-9725-D4A6638494F0}" dt="2020-02-13T17:51:27.577" v="376" actId="1076"/>
        <pc:sldMkLst>
          <pc:docMk/>
          <pc:sldMk cId="684785701" sldId="877"/>
        </pc:sldMkLst>
        <pc:spChg chg="mod">
          <ac:chgData name="Allerie Sweet" userId="a8c00388-0b13-48ea-93d6-bae086f86c68" providerId="ADAL" clId="{13428C57-DC33-4794-9725-D4A6638494F0}" dt="2020-02-13T17:37:26.124" v="139" actId="1035"/>
          <ac:spMkLst>
            <pc:docMk/>
            <pc:sldMk cId="684785701" sldId="877"/>
            <ac:spMk id="2" creationId="{D893A839-F249-4F3F-8861-B239F3EE8F9B}"/>
          </ac:spMkLst>
        </pc:spChg>
        <pc:spChg chg="add mod">
          <ac:chgData name="Allerie Sweet" userId="a8c00388-0b13-48ea-93d6-bae086f86c68" providerId="ADAL" clId="{13428C57-DC33-4794-9725-D4A6638494F0}" dt="2020-02-13T17:51:07.139" v="371" actId="404"/>
          <ac:spMkLst>
            <pc:docMk/>
            <pc:sldMk cId="684785701" sldId="877"/>
            <ac:spMk id="5" creationId="{9590272E-9DB3-4651-8258-DC2EC7AF8CBE}"/>
          </ac:spMkLst>
        </pc:spChg>
        <pc:spChg chg="add mod">
          <ac:chgData name="Allerie Sweet" userId="a8c00388-0b13-48ea-93d6-bae086f86c68" providerId="ADAL" clId="{13428C57-DC33-4794-9725-D4A6638494F0}" dt="2020-02-13T17:51:11.475" v="373" actId="404"/>
          <ac:spMkLst>
            <pc:docMk/>
            <pc:sldMk cId="684785701" sldId="877"/>
            <ac:spMk id="6" creationId="{C669345E-159C-47F5-A184-D7EE3909A851}"/>
          </ac:spMkLst>
        </pc:spChg>
        <pc:spChg chg="add mod">
          <ac:chgData name="Allerie Sweet" userId="a8c00388-0b13-48ea-93d6-bae086f86c68" providerId="ADAL" clId="{13428C57-DC33-4794-9725-D4A6638494F0}" dt="2020-02-13T17:51:22.359" v="375" actId="113"/>
          <ac:spMkLst>
            <pc:docMk/>
            <pc:sldMk cId="684785701" sldId="877"/>
            <ac:spMk id="9" creationId="{8E7ACFE2-C8E6-4682-BDBE-DDDADFAC26A7}"/>
          </ac:spMkLst>
        </pc:spChg>
        <pc:spChg chg="add mod">
          <ac:chgData name="Allerie Sweet" userId="a8c00388-0b13-48ea-93d6-bae086f86c68" providerId="ADAL" clId="{13428C57-DC33-4794-9725-D4A6638494F0}" dt="2020-02-13T17:40:55.636" v="284" actId="1037"/>
          <ac:spMkLst>
            <pc:docMk/>
            <pc:sldMk cId="684785701" sldId="877"/>
            <ac:spMk id="11" creationId="{F2C3D608-7FF9-413A-8443-C411E0A99B08}"/>
          </ac:spMkLst>
        </pc:spChg>
        <pc:graphicFrameChg chg="add mod">
          <ac:chgData name="Allerie Sweet" userId="a8c00388-0b13-48ea-93d6-bae086f86c68" providerId="ADAL" clId="{13428C57-DC33-4794-9725-D4A6638494F0}" dt="2020-02-13T17:39:52.739" v="270"/>
          <ac:graphicFrameMkLst>
            <pc:docMk/>
            <pc:sldMk cId="684785701" sldId="877"/>
            <ac:graphicFrameMk id="3" creationId="{5A132BD0-6F38-49F5-8FA2-2DE18150678B}"/>
          </ac:graphicFrameMkLst>
        </pc:graphicFrameChg>
        <pc:graphicFrameChg chg="add mod">
          <ac:chgData name="Allerie Sweet" userId="a8c00388-0b13-48ea-93d6-bae086f86c68" providerId="ADAL" clId="{13428C57-DC33-4794-9725-D4A6638494F0}" dt="2020-02-13T17:39:38.807" v="268" actId="1076"/>
          <ac:graphicFrameMkLst>
            <pc:docMk/>
            <pc:sldMk cId="684785701" sldId="877"/>
            <ac:graphicFrameMk id="4" creationId="{CA72B28A-61E2-45D0-97EA-04EC2C8681D4}"/>
          </ac:graphicFrameMkLst>
        </pc:graphicFrameChg>
        <pc:graphicFrameChg chg="add mod">
          <ac:chgData name="Allerie Sweet" userId="a8c00388-0b13-48ea-93d6-bae086f86c68" providerId="ADAL" clId="{13428C57-DC33-4794-9725-D4A6638494F0}" dt="2020-02-13T17:51:27.577" v="376" actId="1076"/>
          <ac:graphicFrameMkLst>
            <pc:docMk/>
            <pc:sldMk cId="684785701" sldId="877"/>
            <ac:graphicFrameMk id="7" creationId="{E3A390C0-0B53-476C-9C0D-A0553AC80994}"/>
          </ac:graphicFrameMkLst>
        </pc:graphicFrameChg>
        <pc:graphicFrameChg chg="add del">
          <ac:chgData name="Allerie Sweet" userId="a8c00388-0b13-48ea-93d6-bae086f86c68" providerId="ADAL" clId="{13428C57-DC33-4794-9725-D4A6638494F0}" dt="2020-02-13T17:38:17.711" v="170"/>
          <ac:graphicFrameMkLst>
            <pc:docMk/>
            <pc:sldMk cId="684785701" sldId="877"/>
            <ac:graphicFrameMk id="8" creationId="{6DC163D8-E6D0-489E-A841-26AF5D20C21A}"/>
          </ac:graphicFrameMkLst>
        </pc:graphicFrameChg>
        <pc:graphicFrameChg chg="add mod">
          <ac:chgData name="Allerie Sweet" userId="a8c00388-0b13-48ea-93d6-bae086f86c68" providerId="ADAL" clId="{13428C57-DC33-4794-9725-D4A6638494F0}" dt="2020-02-13T17:40:25.879" v="276" actId="11529"/>
          <ac:graphicFrameMkLst>
            <pc:docMk/>
            <pc:sldMk cId="684785701" sldId="877"/>
            <ac:graphicFrameMk id="10" creationId="{B8DC039B-4201-40D0-99FC-F538060F7E5E}"/>
          </ac:graphicFrameMkLst>
        </pc:graphicFrameChg>
      </pc:sldChg>
      <pc:sldChg chg="modSp add modAnim">
        <pc:chgData name="Allerie Sweet" userId="a8c00388-0b13-48ea-93d6-bae086f86c68" providerId="ADAL" clId="{13428C57-DC33-4794-9725-D4A6638494F0}" dt="2020-02-13T17:51:32.261" v="377" actId="113"/>
        <pc:sldMkLst>
          <pc:docMk/>
          <pc:sldMk cId="1502345723" sldId="878"/>
        </pc:sldMkLst>
        <pc:spChg chg="mod">
          <ac:chgData name="Allerie Sweet" userId="a8c00388-0b13-48ea-93d6-bae086f86c68" providerId="ADAL" clId="{13428C57-DC33-4794-9725-D4A6638494F0}" dt="2020-02-13T17:43:47.055" v="309" actId="404"/>
          <ac:spMkLst>
            <pc:docMk/>
            <pc:sldMk cId="1502345723" sldId="878"/>
            <ac:spMk id="5" creationId="{9590272E-9DB3-4651-8258-DC2EC7AF8CBE}"/>
          </ac:spMkLst>
        </pc:spChg>
        <pc:spChg chg="mod">
          <ac:chgData name="Allerie Sweet" userId="a8c00388-0b13-48ea-93d6-bae086f86c68" providerId="ADAL" clId="{13428C57-DC33-4794-9725-D4A6638494F0}" dt="2020-02-13T17:43:50.211" v="311" actId="404"/>
          <ac:spMkLst>
            <pc:docMk/>
            <pc:sldMk cId="1502345723" sldId="878"/>
            <ac:spMk id="6" creationId="{C669345E-159C-47F5-A184-D7EE3909A851}"/>
          </ac:spMkLst>
        </pc:spChg>
        <pc:spChg chg="mod">
          <ac:chgData name="Allerie Sweet" userId="a8c00388-0b13-48ea-93d6-bae086f86c68" providerId="ADAL" clId="{13428C57-DC33-4794-9725-D4A6638494F0}" dt="2020-02-13T17:51:32.261" v="377" actId="113"/>
          <ac:spMkLst>
            <pc:docMk/>
            <pc:sldMk cId="1502345723" sldId="878"/>
            <ac:spMk id="9" creationId="{8E7ACFE2-C8E6-4682-BDBE-DDDADFAC26A7}"/>
          </ac:spMkLst>
        </pc:spChg>
        <pc:spChg chg="mod">
          <ac:chgData name="Allerie Sweet" userId="a8c00388-0b13-48ea-93d6-bae086f86c68" providerId="ADAL" clId="{13428C57-DC33-4794-9725-D4A6638494F0}" dt="2020-02-13T17:45:31.004" v="334" actId="14100"/>
          <ac:spMkLst>
            <pc:docMk/>
            <pc:sldMk cId="1502345723" sldId="878"/>
            <ac:spMk id="11" creationId="{F2C3D608-7FF9-413A-8443-C411E0A99B08}"/>
          </ac:spMkLst>
        </pc:spChg>
        <pc:graphicFrameChg chg="mod">
          <ac:chgData name="Allerie Sweet" userId="a8c00388-0b13-48ea-93d6-bae086f86c68" providerId="ADAL" clId="{13428C57-DC33-4794-9725-D4A6638494F0}" dt="2020-02-13T17:42:14.516" v="294"/>
          <ac:graphicFrameMkLst>
            <pc:docMk/>
            <pc:sldMk cId="1502345723" sldId="878"/>
            <ac:graphicFrameMk id="3" creationId="{5A132BD0-6F38-49F5-8FA2-2DE18150678B}"/>
          </ac:graphicFrameMkLst>
        </pc:graphicFrameChg>
        <pc:graphicFrameChg chg="mod">
          <ac:chgData name="Allerie Sweet" userId="a8c00388-0b13-48ea-93d6-bae086f86c68" providerId="ADAL" clId="{13428C57-DC33-4794-9725-D4A6638494F0}" dt="2020-02-13T17:44:10.343" v="317"/>
          <ac:graphicFrameMkLst>
            <pc:docMk/>
            <pc:sldMk cId="1502345723" sldId="878"/>
            <ac:graphicFrameMk id="4" creationId="{CA72B28A-61E2-45D0-97EA-04EC2C8681D4}"/>
          </ac:graphicFrameMkLst>
        </pc:graphicFrameChg>
        <pc:graphicFrameChg chg="mod">
          <ac:chgData name="Allerie Sweet" userId="a8c00388-0b13-48ea-93d6-bae086f86c68" providerId="ADAL" clId="{13428C57-DC33-4794-9725-D4A6638494F0}" dt="2020-02-13T17:44:06.127" v="316" actId="1076"/>
          <ac:graphicFrameMkLst>
            <pc:docMk/>
            <pc:sldMk cId="1502345723" sldId="878"/>
            <ac:graphicFrameMk id="7" creationId="{E3A390C0-0B53-476C-9C0D-A0553AC80994}"/>
          </ac:graphicFrameMkLst>
        </pc:graphicFrameChg>
        <pc:graphicFrameChg chg="mod">
          <ac:chgData name="Allerie Sweet" userId="a8c00388-0b13-48ea-93d6-bae086f86c68" providerId="ADAL" clId="{13428C57-DC33-4794-9725-D4A6638494F0}" dt="2020-02-13T17:45:27.383" v="333" actId="1035"/>
          <ac:graphicFrameMkLst>
            <pc:docMk/>
            <pc:sldMk cId="1502345723" sldId="878"/>
            <ac:graphicFrameMk id="10" creationId="{B8DC039B-4201-40D0-99FC-F538060F7E5E}"/>
          </ac:graphicFrameMkLst>
        </pc:graphicFrameChg>
      </pc:sldChg>
      <pc:sldChg chg="modSp add modAnim">
        <pc:chgData name="Allerie Sweet" userId="a8c00388-0b13-48ea-93d6-bae086f86c68" providerId="ADAL" clId="{13428C57-DC33-4794-9725-D4A6638494F0}" dt="2020-02-13T17:51:38.500" v="378" actId="113"/>
        <pc:sldMkLst>
          <pc:docMk/>
          <pc:sldMk cId="4231328648" sldId="879"/>
        </pc:sldMkLst>
        <pc:spChg chg="mod">
          <ac:chgData name="Allerie Sweet" userId="a8c00388-0b13-48ea-93d6-bae086f86c68" providerId="ADAL" clId="{13428C57-DC33-4794-9725-D4A6638494F0}" dt="2020-02-13T17:46:40.749" v="350" actId="14100"/>
          <ac:spMkLst>
            <pc:docMk/>
            <pc:sldMk cId="4231328648" sldId="879"/>
            <ac:spMk id="2" creationId="{D893A839-F249-4F3F-8861-B239F3EE8F9B}"/>
          </ac:spMkLst>
        </pc:spChg>
        <pc:spChg chg="mod">
          <ac:chgData name="Allerie Sweet" userId="a8c00388-0b13-48ea-93d6-bae086f86c68" providerId="ADAL" clId="{13428C57-DC33-4794-9725-D4A6638494F0}" dt="2020-02-13T17:51:38.500" v="378" actId="113"/>
          <ac:spMkLst>
            <pc:docMk/>
            <pc:sldMk cId="4231328648" sldId="879"/>
            <ac:spMk id="9" creationId="{8E7ACFE2-C8E6-4682-BDBE-DDDADFAC26A7}"/>
          </ac:spMkLst>
        </pc:spChg>
        <pc:graphicFrameChg chg="mod">
          <ac:chgData name="Allerie Sweet" userId="a8c00388-0b13-48ea-93d6-bae086f86c68" providerId="ADAL" clId="{13428C57-DC33-4794-9725-D4A6638494F0}" dt="2020-02-13T17:47:33.338" v="353"/>
          <ac:graphicFrameMkLst>
            <pc:docMk/>
            <pc:sldMk cId="4231328648" sldId="879"/>
            <ac:graphicFrameMk id="3" creationId="{5A132BD0-6F38-49F5-8FA2-2DE18150678B}"/>
          </ac:graphicFrameMkLst>
        </pc:graphicFrameChg>
        <pc:graphicFrameChg chg="mod">
          <ac:chgData name="Allerie Sweet" userId="a8c00388-0b13-48ea-93d6-bae086f86c68" providerId="ADAL" clId="{13428C57-DC33-4794-9725-D4A6638494F0}" dt="2020-02-13T17:47:52.060" v="357" actId="1076"/>
          <ac:graphicFrameMkLst>
            <pc:docMk/>
            <pc:sldMk cId="4231328648" sldId="879"/>
            <ac:graphicFrameMk id="4" creationId="{CA72B28A-61E2-45D0-97EA-04EC2C8681D4}"/>
          </ac:graphicFrameMkLst>
        </pc:graphicFrameChg>
        <pc:graphicFrameChg chg="mod">
          <ac:chgData name="Allerie Sweet" userId="a8c00388-0b13-48ea-93d6-bae086f86c68" providerId="ADAL" clId="{13428C57-DC33-4794-9725-D4A6638494F0}" dt="2020-02-13T17:47:55.287" v="359"/>
          <ac:graphicFrameMkLst>
            <pc:docMk/>
            <pc:sldMk cId="4231328648" sldId="879"/>
            <ac:graphicFrameMk id="7" creationId="{E3A390C0-0B53-476C-9C0D-A0553AC80994}"/>
          </ac:graphicFrameMkLst>
        </pc:graphicFrameChg>
        <pc:graphicFrameChg chg="mod">
          <ac:chgData name="Allerie Sweet" userId="a8c00388-0b13-48ea-93d6-bae086f86c68" providerId="ADAL" clId="{13428C57-DC33-4794-9725-D4A6638494F0}" dt="2020-02-13T17:48:56.767" v="364"/>
          <ac:graphicFrameMkLst>
            <pc:docMk/>
            <pc:sldMk cId="4231328648" sldId="879"/>
            <ac:graphicFrameMk id="10" creationId="{B8DC039B-4201-40D0-99FC-F538060F7E5E}"/>
          </ac:graphicFrameMkLst>
        </pc:graphicFrameChg>
      </pc:sldChg>
      <pc:sldChg chg="modSp add del">
        <pc:chgData name="Allerie Sweet" userId="a8c00388-0b13-48ea-93d6-bae086f86c68" providerId="ADAL" clId="{13428C57-DC33-4794-9725-D4A6638494F0}" dt="2020-02-13T17:56:42.327" v="439" actId="2696"/>
        <pc:sldMkLst>
          <pc:docMk/>
          <pc:sldMk cId="3321678293" sldId="880"/>
        </pc:sldMkLst>
        <pc:spChg chg="mod">
          <ac:chgData name="Allerie Sweet" userId="a8c00388-0b13-48ea-93d6-bae086f86c68" providerId="ADAL" clId="{13428C57-DC33-4794-9725-D4A6638494F0}" dt="2020-02-13T17:56:15.349" v="437" actId="1035"/>
          <ac:spMkLst>
            <pc:docMk/>
            <pc:sldMk cId="3321678293" sldId="880"/>
            <ac:spMk id="2" creationId="{8BF243F3-DD63-404C-A87E-F0516477229B}"/>
          </ac:spMkLst>
        </pc:spChg>
      </pc:sldChg>
      <pc:sldChg chg="addSp delSp modSp add delAnim modAnim">
        <pc:chgData name="Allerie Sweet" userId="a8c00388-0b13-48ea-93d6-bae086f86c68" providerId="ADAL" clId="{13428C57-DC33-4794-9725-D4A6638494F0}" dt="2020-02-13T18:00:26.060" v="615" actId="1035"/>
        <pc:sldMkLst>
          <pc:docMk/>
          <pc:sldMk cId="828190180" sldId="881"/>
        </pc:sldMkLst>
        <pc:spChg chg="mod">
          <ac:chgData name="Allerie Sweet" userId="a8c00388-0b13-48ea-93d6-bae086f86c68" providerId="ADAL" clId="{13428C57-DC33-4794-9725-D4A6638494F0}" dt="2020-02-13T18:00:19.658" v="609" actId="1076"/>
          <ac:spMkLst>
            <pc:docMk/>
            <pc:sldMk cId="828190180" sldId="881"/>
            <ac:spMk id="2" creationId="{D893A839-F249-4F3F-8861-B239F3EE8F9B}"/>
          </ac:spMkLst>
        </pc:spChg>
        <pc:spChg chg="mod">
          <ac:chgData name="Allerie Sweet" userId="a8c00388-0b13-48ea-93d6-bae086f86c68" providerId="ADAL" clId="{13428C57-DC33-4794-9725-D4A6638494F0}" dt="2020-02-13T18:00:26.060" v="615" actId="1035"/>
          <ac:spMkLst>
            <pc:docMk/>
            <pc:sldMk cId="828190180" sldId="881"/>
            <ac:spMk id="5" creationId="{9590272E-9DB3-4651-8258-DC2EC7AF8CBE}"/>
          </ac:spMkLst>
        </pc:spChg>
        <pc:spChg chg="mod">
          <ac:chgData name="Allerie Sweet" userId="a8c00388-0b13-48ea-93d6-bae086f86c68" providerId="ADAL" clId="{13428C57-DC33-4794-9725-D4A6638494F0}" dt="2020-02-13T17:58:06.051" v="551" actId="20577"/>
          <ac:spMkLst>
            <pc:docMk/>
            <pc:sldMk cId="828190180" sldId="881"/>
            <ac:spMk id="6" creationId="{C669345E-159C-47F5-A184-D7EE3909A851}"/>
          </ac:spMkLst>
        </pc:spChg>
        <pc:spChg chg="mod">
          <ac:chgData name="Allerie Sweet" userId="a8c00388-0b13-48ea-93d6-bae086f86c68" providerId="ADAL" clId="{13428C57-DC33-4794-9725-D4A6638494F0}" dt="2020-02-13T17:58:39.374" v="590" actId="20577"/>
          <ac:spMkLst>
            <pc:docMk/>
            <pc:sldMk cId="828190180" sldId="881"/>
            <ac:spMk id="9" creationId="{8E7ACFE2-C8E6-4682-BDBE-DDDADFAC26A7}"/>
          </ac:spMkLst>
        </pc:spChg>
        <pc:spChg chg="mod">
          <ac:chgData name="Allerie Sweet" userId="a8c00388-0b13-48ea-93d6-bae086f86c68" providerId="ADAL" clId="{13428C57-DC33-4794-9725-D4A6638494F0}" dt="2020-02-13T17:59:08.756" v="600" actId="14100"/>
          <ac:spMkLst>
            <pc:docMk/>
            <pc:sldMk cId="828190180" sldId="881"/>
            <ac:spMk id="11" creationId="{F2C3D608-7FF9-413A-8443-C411E0A99B08}"/>
          </ac:spMkLst>
        </pc:spChg>
        <pc:spChg chg="add mod">
          <ac:chgData name="Allerie Sweet" userId="a8c00388-0b13-48ea-93d6-bae086f86c68" providerId="ADAL" clId="{13428C57-DC33-4794-9725-D4A6638494F0}" dt="2020-02-13T17:58:17.519" v="567" actId="20577"/>
          <ac:spMkLst>
            <pc:docMk/>
            <pc:sldMk cId="828190180" sldId="881"/>
            <ac:spMk id="12" creationId="{BAF0B7A6-9028-4EFA-ACAE-D76A19D9C26F}"/>
          </ac:spMkLst>
        </pc:spChg>
        <pc:graphicFrameChg chg="del">
          <ac:chgData name="Allerie Sweet" userId="a8c00388-0b13-48ea-93d6-bae086f86c68" providerId="ADAL" clId="{13428C57-DC33-4794-9725-D4A6638494F0}" dt="2020-02-13T17:56:54.431" v="469" actId="478"/>
          <ac:graphicFrameMkLst>
            <pc:docMk/>
            <pc:sldMk cId="828190180" sldId="881"/>
            <ac:graphicFrameMk id="3" creationId="{5A132BD0-6F38-49F5-8FA2-2DE18150678B}"/>
          </ac:graphicFrameMkLst>
        </pc:graphicFrameChg>
        <pc:graphicFrameChg chg="mod">
          <ac:chgData name="Allerie Sweet" userId="a8c00388-0b13-48ea-93d6-bae086f86c68" providerId="ADAL" clId="{13428C57-DC33-4794-9725-D4A6638494F0}" dt="2020-02-13T18:00:26.060" v="615" actId="1035"/>
          <ac:graphicFrameMkLst>
            <pc:docMk/>
            <pc:sldMk cId="828190180" sldId="881"/>
            <ac:graphicFrameMk id="4" creationId="{CA72B28A-61E2-45D0-97EA-04EC2C8681D4}"/>
          </ac:graphicFrameMkLst>
        </pc:graphicFrameChg>
        <pc:graphicFrameChg chg="mod">
          <ac:chgData name="Allerie Sweet" userId="a8c00388-0b13-48ea-93d6-bae086f86c68" providerId="ADAL" clId="{13428C57-DC33-4794-9725-D4A6638494F0}" dt="2020-02-13T17:57:53.855" v="531" actId="1035"/>
          <ac:graphicFrameMkLst>
            <pc:docMk/>
            <pc:sldMk cId="828190180" sldId="881"/>
            <ac:graphicFrameMk id="7" creationId="{E3A390C0-0B53-476C-9C0D-A0553AC80994}"/>
          </ac:graphicFrameMkLst>
        </pc:graphicFrameChg>
        <pc:graphicFrameChg chg="mod">
          <ac:chgData name="Allerie Sweet" userId="a8c00388-0b13-48ea-93d6-bae086f86c68" providerId="ADAL" clId="{13428C57-DC33-4794-9725-D4A6638494F0}" dt="2020-02-13T17:59:12.176" v="603" actId="1036"/>
          <ac:graphicFrameMkLst>
            <pc:docMk/>
            <pc:sldMk cId="828190180" sldId="881"/>
            <ac:graphicFrameMk id="10" creationId="{B8DC039B-4201-40D0-99FC-F538060F7E5E}"/>
          </ac:graphicFrameMkLst>
        </pc:graphicFrameChg>
        <pc:graphicFrameChg chg="add mod">
          <ac:chgData name="Allerie Sweet" userId="a8c00388-0b13-48ea-93d6-bae086f86c68" providerId="ADAL" clId="{13428C57-DC33-4794-9725-D4A6638494F0}" dt="2020-02-13T17:59:02.521" v="598"/>
          <ac:graphicFrameMkLst>
            <pc:docMk/>
            <pc:sldMk cId="828190180" sldId="881"/>
            <ac:graphicFrameMk id="13" creationId="{7B09718F-6D17-4F37-AC03-678E7F59A118}"/>
          </ac:graphicFrameMkLst>
        </pc:graphicFrameChg>
      </pc:sldChg>
      <pc:sldChg chg="delSp modSp add delAnim">
        <pc:chgData name="Allerie Sweet" userId="a8c00388-0b13-48ea-93d6-bae086f86c68" providerId="ADAL" clId="{13428C57-DC33-4794-9725-D4A6638494F0}" dt="2020-02-13T18:05:58.425" v="647" actId="478"/>
        <pc:sldMkLst>
          <pc:docMk/>
          <pc:sldMk cId="920683182" sldId="882"/>
        </pc:sldMkLst>
        <pc:spChg chg="mod">
          <ac:chgData name="Allerie Sweet" userId="a8c00388-0b13-48ea-93d6-bae086f86c68" providerId="ADAL" clId="{13428C57-DC33-4794-9725-D4A6638494F0}" dt="2020-02-13T18:00:42.770" v="631" actId="20577"/>
          <ac:spMkLst>
            <pc:docMk/>
            <pc:sldMk cId="920683182" sldId="882"/>
            <ac:spMk id="2" creationId="{D893A839-F249-4F3F-8861-B239F3EE8F9B}"/>
          </ac:spMkLst>
        </pc:spChg>
        <pc:spChg chg="del mod">
          <ac:chgData name="Allerie Sweet" userId="a8c00388-0b13-48ea-93d6-bae086f86c68" providerId="ADAL" clId="{13428C57-DC33-4794-9725-D4A6638494F0}" dt="2020-02-13T18:05:58.425" v="647" actId="478"/>
          <ac:spMkLst>
            <pc:docMk/>
            <pc:sldMk cId="920683182" sldId="882"/>
            <ac:spMk id="11" creationId="{F2C3D608-7FF9-413A-8443-C411E0A99B08}"/>
          </ac:spMkLst>
        </pc:spChg>
        <pc:graphicFrameChg chg="mod">
          <ac:chgData name="Allerie Sweet" userId="a8c00388-0b13-48ea-93d6-bae086f86c68" providerId="ADAL" clId="{13428C57-DC33-4794-9725-D4A6638494F0}" dt="2020-02-13T18:02:52.687" v="633"/>
          <ac:graphicFrameMkLst>
            <pc:docMk/>
            <pc:sldMk cId="920683182" sldId="882"/>
            <ac:graphicFrameMk id="4" creationId="{CA72B28A-61E2-45D0-97EA-04EC2C8681D4}"/>
          </ac:graphicFrameMkLst>
        </pc:graphicFrameChg>
        <pc:graphicFrameChg chg="mod">
          <ac:chgData name="Allerie Sweet" userId="a8c00388-0b13-48ea-93d6-bae086f86c68" providerId="ADAL" clId="{13428C57-DC33-4794-9725-D4A6638494F0}" dt="2020-02-13T18:03:10.675" v="635"/>
          <ac:graphicFrameMkLst>
            <pc:docMk/>
            <pc:sldMk cId="920683182" sldId="882"/>
            <ac:graphicFrameMk id="7" creationId="{E3A390C0-0B53-476C-9C0D-A0553AC80994}"/>
          </ac:graphicFrameMkLst>
        </pc:graphicFrameChg>
        <pc:graphicFrameChg chg="mod">
          <ac:chgData name="Allerie Sweet" userId="a8c00388-0b13-48ea-93d6-bae086f86c68" providerId="ADAL" clId="{13428C57-DC33-4794-9725-D4A6638494F0}" dt="2020-02-13T18:04:33.315" v="637"/>
          <ac:graphicFrameMkLst>
            <pc:docMk/>
            <pc:sldMk cId="920683182" sldId="882"/>
            <ac:graphicFrameMk id="10" creationId="{B8DC039B-4201-40D0-99FC-F538060F7E5E}"/>
          </ac:graphicFrameMkLst>
        </pc:graphicFrameChg>
        <pc:graphicFrameChg chg="mod">
          <ac:chgData name="Allerie Sweet" userId="a8c00388-0b13-48ea-93d6-bae086f86c68" providerId="ADAL" clId="{13428C57-DC33-4794-9725-D4A6638494F0}" dt="2020-02-13T18:05:52.678" v="645"/>
          <ac:graphicFrameMkLst>
            <pc:docMk/>
            <pc:sldMk cId="920683182" sldId="882"/>
            <ac:graphicFrameMk id="13" creationId="{7B09718F-6D17-4F37-AC03-678E7F59A118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61B6606-5DFB-4C12-9AC4-B7A56CEF18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1928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70388"/>
            <a:ext cx="5486400" cy="413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1ABAFC2-4C07-4816-90A2-3D8082C9CF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1870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2B77CD-F5B1-4104-84B1-3BF37CF9935D}" type="slidenum">
              <a:rPr lang="en-US"/>
              <a:pPr/>
              <a:t>11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lIns="91436" tIns="45718" rIns="91436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4857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365F17-0C43-41E8-8809-EA902D6B19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0064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69AE4-9AC5-4525-A470-32FC260D85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2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92D10-96E6-41A0-8004-451BBA15FA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5226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2E534-445F-4FFD-BB27-954A80EC1A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4923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F36DC-B25A-4838-AA2C-F69FB970D2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1439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45DE3-DF05-4150-AA30-5876BD25DD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7642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3BCFF9-1F53-4D07-A5EE-1B1B0F384E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4806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26AD4-2956-4100-A602-E524F759E0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6430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325686-A844-4B71-8C2C-5F32505C43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0902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52E3-0CD1-4A2D-805C-BF94FE6A03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9901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11BEBD-4EDE-42E8-B4A5-32F370D651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0119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2AEC7-BA4A-43CA-9492-8F419ECAC2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8414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0F2527-EF7D-45E1-BE13-7D05F1831B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1157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0A9CA-A7B9-4C06-A9CB-E2452B824D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8543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E1FCF8-8292-4D07-A034-CE70A2BECD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1219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AF2B7-173B-49F8-86D5-E1222B5477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7270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188D7A-2508-47C9-81D6-245D674D8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0998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73E7D-6839-4F9C-BDB7-C877A93757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6147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216CF-8BB7-4669-9EAA-2054CA210B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213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B45B6E-0E86-4E88-8FA9-914F5C619F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7613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F5286-F71A-4BFC-9A76-1E201B613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6346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53599-E7A2-4DEB-9892-C983582146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7424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A021D6-98E0-483C-B7B2-2883115C9A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1745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389909-54C2-4E4B-898E-7C088AD115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7336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66E95-A9A7-4EBF-B66F-7BEEF1627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59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19EE4-660B-4843-A5F0-296A235118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430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D66CC-39F5-41CD-9613-6DD437F2CB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208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612FDB-86A6-4894-9D92-4150043C74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570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35545-EF8C-425D-BCE0-58F3ECBE1F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438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516B4-FB29-42FD-BE85-EE4A960A68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565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DEEA-AED0-4F96-87E4-174313CE7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2023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140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40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40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4BA97DA-2F20-428E-850D-0A14FB050F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50" r:id="rId3"/>
    <p:sldLayoutId id="2147483851" r:id="rId4"/>
    <p:sldLayoutId id="2147483852" r:id="rId5"/>
    <p:sldLayoutId id="2147483853" r:id="rId6"/>
    <p:sldLayoutId id="2147483854" r:id="rId7"/>
    <p:sldLayoutId id="2147483855" r:id="rId8"/>
    <p:sldLayoutId id="2147483856" r:id="rId9"/>
    <p:sldLayoutId id="2147483857" r:id="rId10"/>
    <p:sldLayoutId id="214748385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entury Gothic" pitchFamily="34" charset="0"/>
              </a:rPr>
              <a:t>iRespond Question Master</a:t>
            </a:r>
          </a:p>
        </p:txBody>
      </p:sp>
      <p:sp>
        <p:nvSpPr>
          <p:cNvPr id="2051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/>
              <a:t>A.) Response A</a:t>
            </a:r>
          </a:p>
        </p:txBody>
      </p:sp>
      <p:sp>
        <p:nvSpPr>
          <p:cNvPr id="2052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/>
              <a:t>B.) Response B</a:t>
            </a:r>
          </a:p>
        </p:txBody>
      </p:sp>
      <p:sp>
        <p:nvSpPr>
          <p:cNvPr id="2053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/>
              <a:t>C.) Response C</a:t>
            </a:r>
          </a:p>
        </p:txBody>
      </p:sp>
      <p:sp>
        <p:nvSpPr>
          <p:cNvPr id="2054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/>
              <a:t>D.) Response D</a:t>
            </a:r>
          </a:p>
        </p:txBody>
      </p:sp>
      <p:sp>
        <p:nvSpPr>
          <p:cNvPr id="2055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/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3075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6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77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8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79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0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0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audio" Target="../media/audio1.wav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audio" Target="../media/audio1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audio" Target="../media/audio1.wav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audio" Target="../media/audio1.wav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0" y="762000"/>
            <a:ext cx="9144000" cy="5059362"/>
          </a:xfrm>
        </p:spPr>
        <p:txBody>
          <a:bodyPr/>
          <a:lstStyle/>
          <a:p>
            <a:r>
              <a:rPr lang="en-US" altLang="en-US" sz="9600" b="1" dirty="0"/>
              <a:t>Skills Check!</a:t>
            </a:r>
            <a:r>
              <a:rPr lang="en-US" altLang="en-US" sz="1400" b="1" dirty="0"/>
              <a:t> </a:t>
            </a:r>
            <a:r>
              <a:rPr lang="en-US" altLang="en-US" sz="7200" b="1" dirty="0"/>
              <a:t> </a:t>
            </a:r>
            <a:r>
              <a:rPr lang="en-US" altLang="en-US" sz="5400" b="1" dirty="0"/>
              <a:t>  </a:t>
            </a:r>
            <a:br>
              <a:rPr lang="en-US" altLang="en-US" sz="13800" b="1" dirty="0"/>
            </a:br>
            <a:endParaRPr lang="en-US" altLang="en-US" i="1" dirty="0"/>
          </a:p>
        </p:txBody>
      </p:sp>
    </p:spTree>
    <p:extLst>
      <p:ext uri="{BB962C8B-B14F-4D97-AF65-F5344CB8AC3E}">
        <p14:creationId xmlns:p14="http://schemas.microsoft.com/office/powerpoint/2010/main" val="28304386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Oval 2"/>
          <p:cNvSpPr>
            <a:spLocks noChangeArrowheads="1"/>
          </p:cNvSpPr>
          <p:nvPr/>
        </p:nvSpPr>
        <p:spPr bwMode="auto">
          <a:xfrm>
            <a:off x="4876799" y="2971800"/>
            <a:ext cx="420625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1219200" y="152400"/>
            <a:ext cx="85807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3200" b="1" dirty="0">
                <a:latin typeface="Century Gothic" pitchFamily="34" charset="0"/>
              </a:rPr>
              <a:t>Use Synthetic Division to divide </a:t>
            </a:r>
          </a:p>
          <a:p>
            <a:pPr eaLnBrk="1" hangingPunct="1"/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x</a:t>
            </a:r>
            <a:r>
              <a:rPr lang="en-US" sz="3200" b="1" baseline="30000" dirty="0">
                <a:solidFill>
                  <a:srgbClr val="FF3300"/>
                </a:solidFill>
                <a:latin typeface="Century Gothic" pitchFamily="34" charset="0"/>
              </a:rPr>
              <a:t>4</a:t>
            </a:r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 – 10x</a:t>
            </a:r>
            <a:r>
              <a:rPr lang="en-US" sz="3200" b="1" baseline="30000" dirty="0">
                <a:solidFill>
                  <a:srgbClr val="FF3300"/>
                </a:solidFill>
                <a:latin typeface="Century Gothic" pitchFamily="34" charset="0"/>
              </a:rPr>
              <a:t>2</a:t>
            </a:r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 – 2x + 4</a:t>
            </a:r>
            <a:r>
              <a:rPr lang="en-US" sz="3200" b="1" dirty="0">
                <a:latin typeface="Century Gothic" pitchFamily="34" charset="0"/>
              </a:rPr>
              <a:t>    by </a:t>
            </a:r>
            <a:r>
              <a:rPr lang="en-US" sz="3200" b="1" dirty="0">
                <a:solidFill>
                  <a:schemeClr val="accent2"/>
                </a:solidFill>
                <a:latin typeface="Century Gothic" pitchFamily="34" charset="0"/>
              </a:rPr>
              <a:t>(x + 3)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609600" y="1600200"/>
            <a:ext cx="67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-3</a:t>
            </a:r>
          </a:p>
        </p:txBody>
      </p:sp>
      <p:grpSp>
        <p:nvGrpSpPr>
          <p:cNvPr id="106501" name="Group 5"/>
          <p:cNvGrpSpPr>
            <a:grpSpLocks/>
          </p:cNvGrpSpPr>
          <p:nvPr/>
        </p:nvGrpSpPr>
        <p:grpSpPr bwMode="auto">
          <a:xfrm>
            <a:off x="685800" y="1600200"/>
            <a:ext cx="673000" cy="609600"/>
            <a:chOff x="336" y="1632"/>
            <a:chExt cx="384" cy="384"/>
          </a:xfrm>
        </p:grpSpPr>
        <p:sp>
          <p:nvSpPr>
            <p:cNvPr id="106502" name="Line 6"/>
            <p:cNvSpPr>
              <a:spLocks noChangeShapeType="1"/>
            </p:cNvSpPr>
            <p:nvPr/>
          </p:nvSpPr>
          <p:spPr bwMode="auto">
            <a:xfrm>
              <a:off x="336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06503" name="Line 7"/>
            <p:cNvSpPr>
              <a:spLocks noChangeShapeType="1"/>
            </p:cNvSpPr>
            <p:nvPr/>
          </p:nvSpPr>
          <p:spPr bwMode="auto">
            <a:xfrm flipV="1">
              <a:off x="720" y="16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1600199" y="16764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2285999" y="16764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0</a:t>
            </a: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2971800" y="1676400"/>
            <a:ext cx="841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10</a:t>
            </a: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4038600" y="1676400"/>
            <a:ext cx="841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2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4876800" y="1676400"/>
            <a:ext cx="841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4</a:t>
            </a:r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1752600" y="2133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1600199" y="2895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2285999" y="2133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2362199" y="2895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3124199" y="2133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9</a:t>
            </a:r>
          </a:p>
        </p:txBody>
      </p:sp>
      <p:sp>
        <p:nvSpPr>
          <p:cNvPr id="106514" name="Text Box 18"/>
          <p:cNvSpPr txBox="1">
            <a:spLocks noChangeArrowheads="1"/>
          </p:cNvSpPr>
          <p:nvPr/>
        </p:nvSpPr>
        <p:spPr bwMode="auto">
          <a:xfrm>
            <a:off x="3047999" y="2895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1</a:t>
            </a:r>
          </a:p>
        </p:txBody>
      </p:sp>
      <p:sp>
        <p:nvSpPr>
          <p:cNvPr id="106515" name="Text Box 19"/>
          <p:cNvSpPr txBox="1">
            <a:spLocks noChangeArrowheads="1"/>
          </p:cNvSpPr>
          <p:nvPr/>
        </p:nvSpPr>
        <p:spPr bwMode="auto">
          <a:xfrm>
            <a:off x="4114799" y="2133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3</a:t>
            </a:r>
          </a:p>
        </p:txBody>
      </p:sp>
      <p:sp>
        <p:nvSpPr>
          <p:cNvPr id="106516" name="Text Box 20"/>
          <p:cNvSpPr txBox="1">
            <a:spLocks noChangeArrowheads="1"/>
          </p:cNvSpPr>
          <p:nvPr/>
        </p:nvSpPr>
        <p:spPr bwMode="auto">
          <a:xfrm>
            <a:off x="4114799" y="2895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17" name="Text Box 21"/>
          <p:cNvSpPr txBox="1">
            <a:spLocks noChangeArrowheads="1"/>
          </p:cNvSpPr>
          <p:nvPr/>
        </p:nvSpPr>
        <p:spPr bwMode="auto">
          <a:xfrm>
            <a:off x="4800599" y="2133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8" name="Text Box 22"/>
          <p:cNvSpPr txBox="1">
            <a:spLocks noChangeArrowheads="1"/>
          </p:cNvSpPr>
          <p:nvPr/>
        </p:nvSpPr>
        <p:spPr bwMode="auto">
          <a:xfrm>
            <a:off x="4875580" y="289773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1</a:t>
            </a: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1523999" y="2819400"/>
            <a:ext cx="4122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520" name="Text Box 24"/>
          <p:cNvSpPr txBox="1">
            <a:spLocks noChangeArrowheads="1"/>
          </p:cNvSpPr>
          <p:nvPr/>
        </p:nvSpPr>
        <p:spPr bwMode="auto">
          <a:xfrm>
            <a:off x="5410200" y="2895600"/>
            <a:ext cx="23555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remainder</a:t>
            </a:r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31269"/>
              </p:ext>
            </p:extLst>
          </p:nvPr>
        </p:nvGraphicFramePr>
        <p:xfrm>
          <a:off x="4683125" y="5111750"/>
          <a:ext cx="308768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596880" imgH="253800" progId="Equation.DSMT4">
                  <p:embed/>
                </p:oleObj>
              </mc:Choice>
              <mc:Fallback>
                <p:oleObj name="Equation" r:id="rId4" imgW="596880" imgH="253800" progId="Equation.DSMT4">
                  <p:embed/>
                  <p:pic>
                    <p:nvPicPr>
                      <p:cNvPr id="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683125" y="5111750"/>
                        <a:ext cx="3087688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69480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nimBg="1"/>
      <p:bldP spid="106500" grpId="0" autoUpdateAnimBg="0"/>
      <p:bldP spid="106504" grpId="0" autoUpdateAnimBg="0"/>
      <p:bldP spid="106505" grpId="0" autoUpdateAnimBg="0"/>
      <p:bldP spid="106506" grpId="0" autoUpdateAnimBg="0"/>
      <p:bldP spid="106507" grpId="0" autoUpdateAnimBg="0"/>
      <p:bldP spid="106508" grpId="0" autoUpdateAnimBg="0"/>
      <p:bldP spid="106509" grpId="0" animBg="1"/>
      <p:bldP spid="106510" grpId="0" autoUpdateAnimBg="0"/>
      <p:bldP spid="106511" grpId="0" autoUpdateAnimBg="0"/>
      <p:bldP spid="106512" grpId="0" autoUpdateAnimBg="0"/>
      <p:bldP spid="106513" grpId="0" autoUpdateAnimBg="0"/>
      <p:bldP spid="106514" grpId="0" autoUpdateAnimBg="0"/>
      <p:bldP spid="106515" grpId="0" autoUpdateAnimBg="0"/>
      <p:bldP spid="106516" grpId="0" autoUpdateAnimBg="0"/>
      <p:bldP spid="106517" grpId="0" autoUpdateAnimBg="0"/>
      <p:bldP spid="106518" grpId="0" autoUpdateAnimBg="0"/>
      <p:bldP spid="106519" grpId="0" animBg="1"/>
      <p:bldP spid="10652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6161"/>
              </p:ext>
            </p:extLst>
          </p:nvPr>
        </p:nvGraphicFramePr>
        <p:xfrm>
          <a:off x="50800" y="152400"/>
          <a:ext cx="26924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50800" y="152400"/>
                        <a:ext cx="269240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09402071-EA45-41EB-A910-3592609EE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2360"/>
              </p:ext>
            </p:extLst>
          </p:nvPr>
        </p:nvGraphicFramePr>
        <p:xfrm>
          <a:off x="3009900" y="163513"/>
          <a:ext cx="308610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596880" imgH="253800" progId="Equation.DSMT4">
                  <p:embed/>
                </p:oleObj>
              </mc:Choice>
              <mc:Fallback>
                <p:oleObj name="Equation" r:id="rId7" imgW="596880" imgH="25380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09402071-EA45-41EB-A910-3592609EE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009900" y="163513"/>
                        <a:ext cx="308610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5AB3CBF-7960-4ABD-A883-983B15BF7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028613"/>
              </p:ext>
            </p:extLst>
          </p:nvPr>
        </p:nvGraphicFramePr>
        <p:xfrm>
          <a:off x="6248400" y="152400"/>
          <a:ext cx="289083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9" imgW="558720" imgH="253800" progId="Equation.DSMT4">
                  <p:embed/>
                </p:oleObj>
              </mc:Choice>
              <mc:Fallback>
                <p:oleObj name="Equation" r:id="rId9" imgW="558720" imgH="25380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95AB3CBF-7960-4ABD-A883-983B15BF7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6248400" y="152400"/>
                        <a:ext cx="2890838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2387A18-8597-4BD7-9327-2AE7EC4E5ED9}"/>
              </a:ext>
            </a:extLst>
          </p:cNvPr>
          <p:cNvSpPr txBox="1"/>
          <p:nvPr/>
        </p:nvSpPr>
        <p:spPr>
          <a:xfrm>
            <a:off x="50800" y="1752600"/>
            <a:ext cx="528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</a:rPr>
              <a:t>Name a solution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C6EB828-18BA-41A4-92AC-1532B5971B28}"/>
              </a:ext>
            </a:extLst>
          </p:cNvPr>
          <p:cNvSpPr txBox="1"/>
          <p:nvPr/>
        </p:nvSpPr>
        <p:spPr>
          <a:xfrm>
            <a:off x="76200" y="2819400"/>
            <a:ext cx="528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</a:rPr>
              <a:t>What is the y-int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4DAC6F-0510-4907-AE85-6F6A7BE09D81}"/>
              </a:ext>
            </a:extLst>
          </p:cNvPr>
          <p:cNvSpPr txBox="1"/>
          <p:nvPr/>
        </p:nvSpPr>
        <p:spPr>
          <a:xfrm>
            <a:off x="152400" y="3886200"/>
            <a:ext cx="528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</a:rPr>
              <a:t>What is a factor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81BD03-5D98-4D72-88FE-A35049A78C09}"/>
              </a:ext>
            </a:extLst>
          </p:cNvPr>
          <p:cNvSpPr txBox="1"/>
          <p:nvPr/>
        </p:nvSpPr>
        <p:spPr>
          <a:xfrm>
            <a:off x="203200" y="4916269"/>
            <a:ext cx="528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</a:rPr>
              <a:t>What would you get if you divide by (x+5)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F285CF5-4F0F-408D-9A92-A5D651599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48559"/>
              </p:ext>
            </p:extLst>
          </p:nvPr>
        </p:nvGraphicFramePr>
        <p:xfrm>
          <a:off x="4570413" y="1849438"/>
          <a:ext cx="12731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F285CF5-4F0F-408D-9A92-A5D651599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570413" y="1849438"/>
                        <a:ext cx="127317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BFC0C9B-C586-4C65-A8DE-13884235D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746"/>
              </p:ext>
            </p:extLst>
          </p:nvPr>
        </p:nvGraphicFramePr>
        <p:xfrm>
          <a:off x="4475163" y="2647950"/>
          <a:ext cx="14684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3" imgW="380880" imgH="253800" progId="Equation.DSMT4">
                  <p:embed/>
                </p:oleObj>
              </mc:Choice>
              <mc:Fallback>
                <p:oleObj name="Equation" r:id="rId13" imgW="3808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BFC0C9B-C586-4C65-A8DE-13884235D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475163" y="2647950"/>
                        <a:ext cx="146843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75364F7-0F58-4BF9-8AE6-9A516FF02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225169"/>
              </p:ext>
            </p:extLst>
          </p:nvPr>
        </p:nvGraphicFramePr>
        <p:xfrm>
          <a:off x="4383088" y="3775075"/>
          <a:ext cx="161448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5" imgW="419040" imgH="253800" progId="Equation.DSMT4">
                  <p:embed/>
                </p:oleObj>
              </mc:Choice>
              <mc:Fallback>
                <p:oleObj name="Equation" r:id="rId15" imgW="4190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75364F7-0F58-4BF9-8AE6-9A516FF020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383088" y="3775075"/>
                        <a:ext cx="161448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BDC642A-1152-4B58-AE7F-E8440A649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532626"/>
              </p:ext>
            </p:extLst>
          </p:nvPr>
        </p:nvGraphicFramePr>
        <p:xfrm>
          <a:off x="4876800" y="5410200"/>
          <a:ext cx="4108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7" imgW="1066680" imgH="203040" progId="Equation.DSMT4">
                  <p:embed/>
                </p:oleObj>
              </mc:Choice>
              <mc:Fallback>
                <p:oleObj name="Equation" r:id="rId17" imgW="10666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BDC642A-1152-4B58-AE7F-E8440A649C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876800" y="5410200"/>
                        <a:ext cx="41084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4652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93A839-F249-4F3F-8861-B239F3EE8F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sible Rational Roots</a:t>
            </a:r>
          </a:p>
        </p:txBody>
      </p: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5A132BD0-6F38-49F5-8FA2-2DE181506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688613"/>
              </p:ext>
            </p:extLst>
          </p:nvPr>
        </p:nvGraphicFramePr>
        <p:xfrm>
          <a:off x="205581" y="685800"/>
          <a:ext cx="8732838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688760" imgH="253800" progId="Equation.DSMT4">
                  <p:embed/>
                </p:oleObj>
              </mc:Choice>
              <mc:Fallback>
                <p:oleObj name="Equation" r:id="rId4" imgW="1688760" imgH="253800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5A132BD0-6F38-49F5-8FA2-2DE181506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205581" y="685800"/>
                        <a:ext cx="8732838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A72B28A-61E2-45D0-97EA-04EC2C868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74559"/>
              </p:ext>
            </p:extLst>
          </p:nvPr>
        </p:nvGraphicFramePr>
        <p:xfrm>
          <a:off x="3696043" y="2238769"/>
          <a:ext cx="4963635" cy="83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218960" imgH="203040" progId="Equation.DSMT4">
                  <p:embed/>
                </p:oleObj>
              </mc:Choice>
              <mc:Fallback>
                <p:oleObj name="Equation" r:id="rId6" imgW="1218960" imgH="20304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CA72B28A-61E2-45D0-97EA-04EC2C868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696043" y="2238769"/>
                        <a:ext cx="4963635" cy="830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590272E-9DB3-4651-8258-DC2EC7AF8CBE}"/>
              </a:ext>
            </a:extLst>
          </p:cNvPr>
          <p:cNvSpPr txBox="1"/>
          <p:nvPr/>
        </p:nvSpPr>
        <p:spPr>
          <a:xfrm>
            <a:off x="0" y="1828800"/>
            <a:ext cx="36310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</a:rPr>
              <a:t>Factors of the constant (p)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69345E-159C-47F5-A184-D7EE3909A851}"/>
              </a:ext>
            </a:extLst>
          </p:cNvPr>
          <p:cNvSpPr txBox="1"/>
          <p:nvPr/>
        </p:nvSpPr>
        <p:spPr>
          <a:xfrm>
            <a:off x="0" y="3325743"/>
            <a:ext cx="381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Factors of the leading </a:t>
            </a:r>
            <a:r>
              <a:rPr lang="en-US" sz="3200" dirty="0" err="1">
                <a:latin typeface="+mj-lt"/>
              </a:rPr>
              <a:t>coef</a:t>
            </a:r>
            <a:r>
              <a:rPr lang="en-US" sz="3200" dirty="0">
                <a:latin typeface="+mj-lt"/>
              </a:rPr>
              <a:t> (q):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E3A390C0-0B53-476C-9C0D-A0553AC80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381487"/>
              </p:ext>
            </p:extLst>
          </p:nvPr>
        </p:nvGraphicFramePr>
        <p:xfrm>
          <a:off x="3696043" y="3690174"/>
          <a:ext cx="7762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E3A390C0-0B53-476C-9C0D-A0553AC80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696043" y="3690174"/>
                        <a:ext cx="7762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E7ACFE2-C8E6-4682-BDBE-DDDADFAC26A7}"/>
              </a:ext>
            </a:extLst>
          </p:cNvPr>
          <p:cNvSpPr txBox="1"/>
          <p:nvPr/>
        </p:nvSpPr>
        <p:spPr>
          <a:xfrm>
            <a:off x="41194" y="4848761"/>
            <a:ext cx="34786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+mj-lt"/>
              </a:rPr>
              <a:t>POSSIBLE ROOTS (p/q)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DC039B-4201-40D0-99FC-F538060F7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58471"/>
              </p:ext>
            </p:extLst>
          </p:nvPr>
        </p:nvGraphicFramePr>
        <p:xfrm>
          <a:off x="3631009" y="5489988"/>
          <a:ext cx="4963635" cy="83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0" imgW="1218960" imgH="203040" progId="Equation.DSMT4">
                  <p:embed/>
                </p:oleObj>
              </mc:Choice>
              <mc:Fallback>
                <p:oleObj name="Equation" r:id="rId10" imgW="12189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8DC039B-4201-40D0-99FC-F538060F7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631009" y="5489988"/>
                        <a:ext cx="4963635" cy="830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F2C3D608-7FF9-413A-8443-C411E0A99B08}"/>
              </a:ext>
            </a:extLst>
          </p:cNvPr>
          <p:cNvSpPr/>
          <p:nvPr/>
        </p:nvSpPr>
        <p:spPr>
          <a:xfrm>
            <a:off x="3581400" y="5257800"/>
            <a:ext cx="5055791" cy="1067332"/>
          </a:xfrm>
          <a:prstGeom prst="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4785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93A839-F249-4F3F-8861-B239F3EE8F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sible Rational Roots</a:t>
            </a:r>
          </a:p>
        </p:txBody>
      </p: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5A132BD0-6F38-49F5-8FA2-2DE181506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814265"/>
              </p:ext>
            </p:extLst>
          </p:nvPr>
        </p:nvGraphicFramePr>
        <p:xfrm>
          <a:off x="-23813" y="685800"/>
          <a:ext cx="9193213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777680" imgH="253800" progId="Equation.DSMT4">
                  <p:embed/>
                </p:oleObj>
              </mc:Choice>
              <mc:Fallback>
                <p:oleObj name="Equation" r:id="rId4" imgW="1777680" imgH="253800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5A132BD0-6F38-49F5-8FA2-2DE181506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-23813" y="685800"/>
                        <a:ext cx="9193213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A72B28A-61E2-45D0-97EA-04EC2C868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06397"/>
              </p:ext>
            </p:extLst>
          </p:nvPr>
        </p:nvGraphicFramePr>
        <p:xfrm>
          <a:off x="2895600" y="2084219"/>
          <a:ext cx="5839974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1765080" imgH="203040" progId="Equation.DSMT4">
                  <p:embed/>
                </p:oleObj>
              </mc:Choice>
              <mc:Fallback>
                <p:oleObj name="Equation" r:id="rId6" imgW="1765080" imgH="20304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CA72B28A-61E2-45D0-97EA-04EC2C868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2895600" y="2084219"/>
                        <a:ext cx="5839974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590272E-9DB3-4651-8258-DC2EC7AF8CBE}"/>
              </a:ext>
            </a:extLst>
          </p:cNvPr>
          <p:cNvSpPr txBox="1"/>
          <p:nvPr/>
        </p:nvSpPr>
        <p:spPr>
          <a:xfrm>
            <a:off x="1" y="1828800"/>
            <a:ext cx="3581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Factors of the constant (p)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69345E-159C-47F5-A184-D7EE3909A851}"/>
              </a:ext>
            </a:extLst>
          </p:cNvPr>
          <p:cNvSpPr txBox="1"/>
          <p:nvPr/>
        </p:nvSpPr>
        <p:spPr>
          <a:xfrm>
            <a:off x="0" y="3325743"/>
            <a:ext cx="381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Factors of the leading </a:t>
            </a:r>
            <a:r>
              <a:rPr lang="en-US" sz="3200" dirty="0" err="1">
                <a:latin typeface="+mj-lt"/>
              </a:rPr>
              <a:t>coef</a:t>
            </a:r>
            <a:r>
              <a:rPr lang="en-US" sz="3200" dirty="0">
                <a:latin typeface="+mj-lt"/>
              </a:rPr>
              <a:t> (q):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E3A390C0-0B53-476C-9C0D-A0553AC80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908977"/>
              </p:ext>
            </p:extLst>
          </p:nvPr>
        </p:nvGraphicFramePr>
        <p:xfrm>
          <a:off x="3650059" y="3593221"/>
          <a:ext cx="20177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E3A390C0-0B53-476C-9C0D-A0553AC80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650059" y="3593221"/>
                        <a:ext cx="201771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E7ACFE2-C8E6-4682-BDBE-DDDADFAC26A7}"/>
              </a:ext>
            </a:extLst>
          </p:cNvPr>
          <p:cNvSpPr txBox="1"/>
          <p:nvPr/>
        </p:nvSpPr>
        <p:spPr>
          <a:xfrm>
            <a:off x="60244" y="4951379"/>
            <a:ext cx="34786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+mj-lt"/>
              </a:rPr>
              <a:t>POSSIBLE ROOTS (p/q)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DC039B-4201-40D0-99FC-F538060F7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18668"/>
              </p:ext>
            </p:extLst>
          </p:nvPr>
        </p:nvGraphicFramePr>
        <p:xfrm>
          <a:off x="1589088" y="5486400"/>
          <a:ext cx="7116762" cy="105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0" imgW="2755800" imgH="406080" progId="Equation.DSMT4">
                  <p:embed/>
                </p:oleObj>
              </mc:Choice>
              <mc:Fallback>
                <p:oleObj name="Equation" r:id="rId10" imgW="2755800" imgH="406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8DC039B-4201-40D0-99FC-F538060F7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1589088" y="5486400"/>
                        <a:ext cx="7116762" cy="1053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F2C3D608-7FF9-413A-8443-C411E0A99B08}"/>
              </a:ext>
            </a:extLst>
          </p:cNvPr>
          <p:cNvSpPr/>
          <p:nvPr/>
        </p:nvSpPr>
        <p:spPr>
          <a:xfrm>
            <a:off x="1524000" y="5486399"/>
            <a:ext cx="7391400" cy="1100327"/>
          </a:xfrm>
          <a:prstGeom prst="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34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93A839-F249-4F3F-8861-B239F3EE8F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44" y="-304800"/>
            <a:ext cx="9007556" cy="1143000"/>
          </a:xfrm>
        </p:spPr>
        <p:txBody>
          <a:bodyPr/>
          <a:lstStyle/>
          <a:p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 Try: Possible Rational Roots</a:t>
            </a:r>
          </a:p>
        </p:txBody>
      </p: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5A132BD0-6F38-49F5-8FA2-2DE181506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37857"/>
              </p:ext>
            </p:extLst>
          </p:nvPr>
        </p:nvGraphicFramePr>
        <p:xfrm>
          <a:off x="434975" y="685800"/>
          <a:ext cx="827405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600200" imgH="253800" progId="Equation.DSMT4">
                  <p:embed/>
                </p:oleObj>
              </mc:Choice>
              <mc:Fallback>
                <p:oleObj name="Equation" r:id="rId4" imgW="1600200" imgH="253800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5A132BD0-6F38-49F5-8FA2-2DE181506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34975" y="685800"/>
                        <a:ext cx="827405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A72B28A-61E2-45D0-97EA-04EC2C868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608143"/>
              </p:ext>
            </p:extLst>
          </p:nvPr>
        </p:nvGraphicFramePr>
        <p:xfrm>
          <a:off x="3377008" y="2234788"/>
          <a:ext cx="25638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CA72B28A-61E2-45D0-97EA-04EC2C868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377008" y="2234788"/>
                        <a:ext cx="25638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590272E-9DB3-4651-8258-DC2EC7AF8CBE}"/>
              </a:ext>
            </a:extLst>
          </p:cNvPr>
          <p:cNvSpPr txBox="1"/>
          <p:nvPr/>
        </p:nvSpPr>
        <p:spPr>
          <a:xfrm>
            <a:off x="1" y="1828800"/>
            <a:ext cx="3581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Factors of the constant (p)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69345E-159C-47F5-A184-D7EE3909A851}"/>
              </a:ext>
            </a:extLst>
          </p:cNvPr>
          <p:cNvSpPr txBox="1"/>
          <p:nvPr/>
        </p:nvSpPr>
        <p:spPr>
          <a:xfrm>
            <a:off x="0" y="3325743"/>
            <a:ext cx="381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Factors of the leading </a:t>
            </a:r>
            <a:r>
              <a:rPr lang="en-US" sz="3200" dirty="0" err="1">
                <a:latin typeface="+mj-lt"/>
              </a:rPr>
              <a:t>coef</a:t>
            </a:r>
            <a:r>
              <a:rPr lang="en-US" sz="3200" dirty="0">
                <a:latin typeface="+mj-lt"/>
              </a:rPr>
              <a:t> (q):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E3A390C0-0B53-476C-9C0D-A0553AC80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734245"/>
              </p:ext>
            </p:extLst>
          </p:nvPr>
        </p:nvGraphicFramePr>
        <p:xfrm>
          <a:off x="3650059" y="3593221"/>
          <a:ext cx="20177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E3A390C0-0B53-476C-9C0D-A0553AC80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650059" y="3593221"/>
                        <a:ext cx="201771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E7ACFE2-C8E6-4682-BDBE-DDDADFAC26A7}"/>
              </a:ext>
            </a:extLst>
          </p:cNvPr>
          <p:cNvSpPr txBox="1"/>
          <p:nvPr/>
        </p:nvSpPr>
        <p:spPr>
          <a:xfrm>
            <a:off x="60244" y="4951379"/>
            <a:ext cx="34786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+mj-lt"/>
              </a:rPr>
              <a:t>POSSIBLE ROOTS (p/q)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DC039B-4201-40D0-99FC-F538060F7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228"/>
              </p:ext>
            </p:extLst>
          </p:nvPr>
        </p:nvGraphicFramePr>
        <p:xfrm>
          <a:off x="3810000" y="4572000"/>
          <a:ext cx="45593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0" imgW="1765080" imgH="406080" progId="Equation.DSMT4">
                  <p:embed/>
                </p:oleObj>
              </mc:Choice>
              <mc:Fallback>
                <p:oleObj name="Equation" r:id="rId10" imgW="1765080" imgH="406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8DC039B-4201-40D0-99FC-F538060F7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810000" y="4572000"/>
                        <a:ext cx="45593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F2C3D608-7FF9-413A-8443-C411E0A99B08}"/>
              </a:ext>
            </a:extLst>
          </p:cNvPr>
          <p:cNvSpPr/>
          <p:nvPr/>
        </p:nvSpPr>
        <p:spPr>
          <a:xfrm>
            <a:off x="3581400" y="4572000"/>
            <a:ext cx="5257799" cy="1100327"/>
          </a:xfrm>
          <a:prstGeom prst="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1328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905000"/>
            <a:ext cx="8229600" cy="1143000"/>
          </a:xfrm>
        </p:spPr>
        <p:txBody>
          <a:bodyPr/>
          <a:lstStyle/>
          <a:p>
            <a:r>
              <a:rPr lang="en-US" sz="6600" b="1" dirty="0">
                <a:solidFill>
                  <a:srgbClr val="FF0000"/>
                </a:solidFill>
              </a:rPr>
              <a:t>Writing Roots in </a:t>
            </a:r>
            <a:br>
              <a:rPr lang="en-US" sz="6600" b="1" dirty="0">
                <a:solidFill>
                  <a:srgbClr val="FF0000"/>
                </a:solidFill>
              </a:rPr>
            </a:br>
            <a:r>
              <a:rPr lang="en-US" sz="6600" b="1" dirty="0">
                <a:solidFill>
                  <a:srgbClr val="FF0000"/>
                </a:solidFill>
              </a:rPr>
              <a:t>Function Notation</a:t>
            </a:r>
          </a:p>
        </p:txBody>
      </p:sp>
    </p:spTree>
    <p:extLst>
      <p:ext uri="{BB962C8B-B14F-4D97-AF65-F5344CB8AC3E}">
        <p14:creationId xmlns:p14="http://schemas.microsoft.com/office/powerpoint/2010/main" val="23367947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93A839-F249-4F3F-8861-B239F3EE8F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7645"/>
            <a:ext cx="8229600" cy="1143000"/>
          </a:xfrm>
        </p:spPr>
        <p:txBody>
          <a:bodyPr/>
          <a:lstStyle/>
          <a:p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ys to </a:t>
            </a:r>
            <a:b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rite your Answers!!</a:t>
            </a:r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A72B28A-61E2-45D0-97EA-04EC2C868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6896"/>
              </p:ext>
            </p:extLst>
          </p:nvPr>
        </p:nvGraphicFramePr>
        <p:xfrm>
          <a:off x="5541963" y="1570038"/>
          <a:ext cx="15001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CA72B28A-61E2-45D0-97EA-04EC2C868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5541963" y="1570038"/>
                        <a:ext cx="150018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590272E-9DB3-4651-8258-DC2EC7AF8CBE}"/>
              </a:ext>
            </a:extLst>
          </p:cNvPr>
          <p:cNvSpPr txBox="1"/>
          <p:nvPr/>
        </p:nvSpPr>
        <p:spPr>
          <a:xfrm>
            <a:off x="0" y="1447800"/>
            <a:ext cx="36960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</a:rPr>
              <a:t>Roots/Solutions/Zeros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69345E-159C-47F5-A184-D7EE3909A851}"/>
              </a:ext>
            </a:extLst>
          </p:cNvPr>
          <p:cNvSpPr txBox="1"/>
          <p:nvPr/>
        </p:nvSpPr>
        <p:spPr>
          <a:xfrm>
            <a:off x="0" y="2866810"/>
            <a:ext cx="381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Factors: 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E3A390C0-0B53-476C-9C0D-A0553AC80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799247"/>
              </p:ext>
            </p:extLst>
          </p:nvPr>
        </p:nvGraphicFramePr>
        <p:xfrm>
          <a:off x="5314952" y="2457882"/>
          <a:ext cx="18589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6" imgW="457200" imgH="253800" progId="Equation.DSMT4">
                  <p:embed/>
                </p:oleObj>
              </mc:Choice>
              <mc:Fallback>
                <p:oleObj name="Equation" r:id="rId6" imgW="457200" imgH="25380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E3A390C0-0B53-476C-9C0D-A0553AC80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5314952" y="2457882"/>
                        <a:ext cx="185896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E7ACFE2-C8E6-4682-BDBE-DDDADFAC26A7}"/>
              </a:ext>
            </a:extLst>
          </p:cNvPr>
          <p:cNvSpPr txBox="1"/>
          <p:nvPr/>
        </p:nvSpPr>
        <p:spPr>
          <a:xfrm>
            <a:off x="41194" y="4848761"/>
            <a:ext cx="34786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+mj-lt"/>
              </a:rPr>
              <a:t>Function Notat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DC039B-4201-40D0-99FC-F538060F7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45885"/>
              </p:ext>
            </p:extLst>
          </p:nvPr>
        </p:nvGraphicFramePr>
        <p:xfrm>
          <a:off x="5351463" y="3687763"/>
          <a:ext cx="15509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8" imgW="380880" imgH="253800" progId="Equation.DSMT4">
                  <p:embed/>
                </p:oleObj>
              </mc:Choice>
              <mc:Fallback>
                <p:oleObj name="Equation" r:id="rId8" imgW="3808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8DC039B-4201-40D0-99FC-F538060F7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5351463" y="3687763"/>
                        <a:ext cx="1550987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F2C3D608-7FF9-413A-8443-C411E0A99B08}"/>
              </a:ext>
            </a:extLst>
          </p:cNvPr>
          <p:cNvSpPr/>
          <p:nvPr/>
        </p:nvSpPr>
        <p:spPr>
          <a:xfrm>
            <a:off x="4800600" y="4906696"/>
            <a:ext cx="2667000" cy="1067332"/>
          </a:xfrm>
          <a:prstGeom prst="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AF0B7A6-9028-4EFA-ACAE-D76A19D9C26F}"/>
              </a:ext>
            </a:extLst>
          </p:cNvPr>
          <p:cNvSpPr txBox="1"/>
          <p:nvPr/>
        </p:nvSpPr>
        <p:spPr>
          <a:xfrm>
            <a:off x="0" y="3810000"/>
            <a:ext cx="381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x-intercepts: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B09718F-6D17-4F37-AC03-678E7F59A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505315"/>
              </p:ext>
            </p:extLst>
          </p:nvPr>
        </p:nvGraphicFramePr>
        <p:xfrm>
          <a:off x="5002213" y="4916488"/>
          <a:ext cx="22748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0" imgW="558720" imgH="253800" progId="Equation.DSMT4">
                  <p:embed/>
                </p:oleObj>
              </mc:Choice>
              <mc:Fallback>
                <p:oleObj name="Equation" r:id="rId10" imgW="5587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B09718F-6D17-4F37-AC03-678E7F59A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5002213" y="4916488"/>
                        <a:ext cx="2274887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19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 animBg="1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93A839-F249-4F3F-8861-B239F3EE8F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7645"/>
            <a:ext cx="8229600" cy="1143000"/>
          </a:xfrm>
        </p:spPr>
        <p:txBody>
          <a:bodyPr/>
          <a:lstStyle/>
          <a:p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about….</a:t>
            </a:r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A72B28A-61E2-45D0-97EA-04EC2C868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614300"/>
              </p:ext>
            </p:extLst>
          </p:nvPr>
        </p:nvGraphicFramePr>
        <p:xfrm>
          <a:off x="5283200" y="1595438"/>
          <a:ext cx="20177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495000" imgH="164880" progId="Equation.DSMT4">
                  <p:embed/>
                </p:oleObj>
              </mc:Choice>
              <mc:Fallback>
                <p:oleObj name="Equation" r:id="rId4" imgW="495000" imgH="16488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CA72B28A-61E2-45D0-97EA-04EC2C868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5283200" y="1595438"/>
                        <a:ext cx="20177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590272E-9DB3-4651-8258-DC2EC7AF8CBE}"/>
              </a:ext>
            </a:extLst>
          </p:cNvPr>
          <p:cNvSpPr txBox="1"/>
          <p:nvPr/>
        </p:nvSpPr>
        <p:spPr>
          <a:xfrm>
            <a:off x="0" y="1447800"/>
            <a:ext cx="36960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</a:rPr>
              <a:t>Roots/Solutions/Zeros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69345E-159C-47F5-A184-D7EE3909A851}"/>
              </a:ext>
            </a:extLst>
          </p:cNvPr>
          <p:cNvSpPr txBox="1"/>
          <p:nvPr/>
        </p:nvSpPr>
        <p:spPr>
          <a:xfrm>
            <a:off x="0" y="2866810"/>
            <a:ext cx="381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Factors: 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E3A390C0-0B53-476C-9C0D-A0553AC80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136998"/>
              </p:ext>
            </p:extLst>
          </p:nvPr>
        </p:nvGraphicFramePr>
        <p:xfrm>
          <a:off x="4230688" y="2457450"/>
          <a:ext cx="40274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6" imgW="990360" imgH="253800" progId="Equation.DSMT4">
                  <p:embed/>
                </p:oleObj>
              </mc:Choice>
              <mc:Fallback>
                <p:oleObj name="Equation" r:id="rId6" imgW="990360" imgH="25380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E3A390C0-0B53-476C-9C0D-A0553AC80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230688" y="2457450"/>
                        <a:ext cx="40274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E7ACFE2-C8E6-4682-BDBE-DDDADFAC26A7}"/>
              </a:ext>
            </a:extLst>
          </p:cNvPr>
          <p:cNvSpPr txBox="1"/>
          <p:nvPr/>
        </p:nvSpPr>
        <p:spPr>
          <a:xfrm>
            <a:off x="41194" y="4848761"/>
            <a:ext cx="34786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+mj-lt"/>
              </a:rPr>
              <a:t>Function Notat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DC039B-4201-40D0-99FC-F538060F7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471001"/>
              </p:ext>
            </p:extLst>
          </p:nvPr>
        </p:nvGraphicFramePr>
        <p:xfrm>
          <a:off x="4111625" y="3790950"/>
          <a:ext cx="40322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8" imgW="990360" imgH="203040" progId="Equation.DSMT4">
                  <p:embed/>
                </p:oleObj>
              </mc:Choice>
              <mc:Fallback>
                <p:oleObj name="Equation" r:id="rId8" imgW="9903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8DC039B-4201-40D0-99FC-F538060F7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111625" y="3790950"/>
                        <a:ext cx="403225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AF0B7A6-9028-4EFA-ACAE-D76A19D9C26F}"/>
              </a:ext>
            </a:extLst>
          </p:cNvPr>
          <p:cNvSpPr txBox="1"/>
          <p:nvPr/>
        </p:nvSpPr>
        <p:spPr>
          <a:xfrm>
            <a:off x="0" y="3810000"/>
            <a:ext cx="381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x-intercepts: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B09718F-6D17-4F37-AC03-678E7F59A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8404"/>
              </p:ext>
            </p:extLst>
          </p:nvPr>
        </p:nvGraphicFramePr>
        <p:xfrm>
          <a:off x="4805363" y="4935538"/>
          <a:ext cx="27908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0" imgW="685800" imgH="253800" progId="Equation.DSMT4">
                  <p:embed/>
                </p:oleObj>
              </mc:Choice>
              <mc:Fallback>
                <p:oleObj name="Equation" r:id="rId10" imgW="6858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B09718F-6D17-4F37-AC03-678E7F59A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805363" y="4935538"/>
                        <a:ext cx="27908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68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05974"/>
              </p:ext>
            </p:extLst>
          </p:nvPr>
        </p:nvGraphicFramePr>
        <p:xfrm>
          <a:off x="6934200" y="1055793"/>
          <a:ext cx="12065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330120" imgH="177480" progId="Equation.DSMT4">
                  <p:embed/>
                </p:oleObj>
              </mc:Choice>
              <mc:Fallback>
                <p:oleObj name="Equation" r:id="rId4" imgW="330120" imgH="177480" progId="Equation.DSMT4">
                  <p:embed/>
                  <p:pic>
                    <p:nvPicPr>
                      <p:cNvPr id="195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55793"/>
                        <a:ext cx="12065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33400" y="381000"/>
            <a:ext cx="7772400" cy="1324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Determine whether (x - 6) is a factor of 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f(x) = x</a:t>
            </a:r>
            <a:r>
              <a:rPr lang="en-US" sz="3200" b="1" baseline="30000" dirty="0">
                <a:latin typeface="Century Gothic" pitchFamily="34" charset="0"/>
              </a:rPr>
              <a:t>4</a:t>
            </a:r>
            <a:r>
              <a:rPr lang="en-US" sz="3200" b="1" dirty="0">
                <a:latin typeface="Century Gothic" pitchFamily="34" charset="0"/>
              </a:rPr>
              <a:t> - 6x</a:t>
            </a:r>
            <a:r>
              <a:rPr lang="en-US" sz="3200" b="1" baseline="30000" dirty="0">
                <a:latin typeface="Century Gothic" pitchFamily="34" charset="0"/>
              </a:rPr>
              <a:t>3</a:t>
            </a:r>
            <a:r>
              <a:rPr lang="en-US" sz="3200" b="1" dirty="0">
                <a:latin typeface="Century Gothic" pitchFamily="34" charset="0"/>
              </a:rPr>
              <a:t> - 4x + 24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384505"/>
              </p:ext>
            </p:extLst>
          </p:nvPr>
        </p:nvGraphicFramePr>
        <p:xfrm>
          <a:off x="3048000" y="4892774"/>
          <a:ext cx="288925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6" imgW="558720" imgH="253800" progId="Equation.DSMT4">
                  <p:embed/>
                </p:oleObj>
              </mc:Choice>
              <mc:Fallback>
                <p:oleObj name="Equation" r:id="rId6" imgW="558720" imgH="253800" progId="Equation.DSMT4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048000" y="4892774"/>
                        <a:ext cx="288925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75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563250" y="533400"/>
            <a:ext cx="858075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4400" b="1" dirty="0">
                <a:latin typeface="Century Gothic" pitchFamily="34" charset="0"/>
              </a:rPr>
              <a:t>Given  </a:t>
            </a:r>
            <a:r>
              <a:rPr lang="en-US" sz="4400" b="1" dirty="0">
                <a:solidFill>
                  <a:srgbClr val="FF3300"/>
                </a:solidFill>
                <a:latin typeface="Century Gothic" pitchFamily="34" charset="0"/>
              </a:rPr>
              <a:t>x</a:t>
            </a:r>
            <a:r>
              <a:rPr lang="en-US" sz="4400" b="1" baseline="30000" dirty="0">
                <a:solidFill>
                  <a:srgbClr val="FF3300"/>
                </a:solidFill>
                <a:latin typeface="Century Gothic" pitchFamily="34" charset="0"/>
              </a:rPr>
              <a:t>4</a:t>
            </a:r>
            <a:r>
              <a:rPr lang="en-US" sz="4400" b="1" dirty="0">
                <a:solidFill>
                  <a:srgbClr val="FF3300"/>
                </a:solidFill>
                <a:latin typeface="Century Gothic" pitchFamily="34" charset="0"/>
              </a:rPr>
              <a:t> – 10x</a:t>
            </a:r>
            <a:r>
              <a:rPr lang="en-US" sz="4400" b="1" baseline="30000" dirty="0">
                <a:solidFill>
                  <a:srgbClr val="FF3300"/>
                </a:solidFill>
                <a:latin typeface="Century Gothic" pitchFamily="34" charset="0"/>
              </a:rPr>
              <a:t>2</a:t>
            </a:r>
            <a:r>
              <a:rPr lang="en-US" sz="4400" b="1" dirty="0">
                <a:solidFill>
                  <a:srgbClr val="FF3300"/>
                </a:solidFill>
                <a:latin typeface="Century Gothic" pitchFamily="34" charset="0"/>
              </a:rPr>
              <a:t> – 2x + 4</a:t>
            </a:r>
            <a:r>
              <a:rPr lang="en-US" sz="4400" b="1" dirty="0">
                <a:latin typeface="Century Gothic" pitchFamily="34" charset="0"/>
              </a:rPr>
              <a:t> ,   </a:t>
            </a:r>
          </a:p>
          <a:p>
            <a:pPr eaLnBrk="1" hangingPunct="1"/>
            <a:endParaRPr lang="en-US" sz="4400" b="1" dirty="0">
              <a:latin typeface="Century Gothic" pitchFamily="34" charset="0"/>
            </a:endParaRPr>
          </a:p>
          <a:p>
            <a:pPr eaLnBrk="1" hangingPunct="1"/>
            <a:endParaRPr lang="en-US" sz="4400" b="1" dirty="0">
              <a:latin typeface="Century Gothic" pitchFamily="34" charset="0"/>
            </a:endParaRPr>
          </a:p>
          <a:p>
            <a:pPr eaLnBrk="1" hangingPunct="1"/>
            <a:r>
              <a:rPr lang="en-US" sz="4400" b="1" dirty="0">
                <a:latin typeface="Century Gothic" pitchFamily="34" charset="0"/>
              </a:rPr>
              <a:t>What if I say                      ?</a:t>
            </a:r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05312"/>
              </p:ext>
            </p:extLst>
          </p:nvPr>
        </p:nvGraphicFramePr>
        <p:xfrm>
          <a:off x="3962400" y="2362200"/>
          <a:ext cx="308768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596880" imgH="253800" progId="Equation.DSMT4">
                  <p:embed/>
                </p:oleObj>
              </mc:Choice>
              <mc:Fallback>
                <p:oleObj name="Equation" r:id="rId4" imgW="596880" imgH="253800" progId="Equation.DSMT4">
                  <p:embed/>
                  <p:pic>
                    <p:nvPicPr>
                      <p:cNvPr id="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962400" y="2362200"/>
                        <a:ext cx="3087688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068674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entury Gothic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entury Gothic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entury Gothic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11" ma:contentTypeDescription="Create a new document." ma:contentTypeScope="" ma:versionID="5b621ab1106c11dbeb16b94709170bb1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7b9cc03ab25bded10cdb1f7e11514d81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02CBA78-98E0-4D9F-9BDB-CA42B6A6DCCE}">
  <ds:schemaRefs>
    <ds:schemaRef ds:uri="http://purl.org/dc/terms/"/>
    <ds:schemaRef ds:uri="464889cd-278b-42e2-97bf-df38317c9b92"/>
    <ds:schemaRef ds:uri="http://schemas.openxmlformats.org/package/2006/metadata/core-properties"/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2006/metadata/properties"/>
    <ds:schemaRef ds:uri="http://schemas.microsoft.com/office/infopath/2007/PartnerControls"/>
    <ds:schemaRef ds:uri="c49f9e5e-7762-4f3d-8ddf-a23f8862d4c3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C44BBDEC-B1B1-4E12-81AD-D41A255E49E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5CB9396-E30B-474F-9668-BCD629F3D95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453</TotalTime>
  <Words>229</Words>
  <Application>Microsoft Office PowerPoint</Application>
  <PresentationFormat>On-screen Show (4:3)</PresentationFormat>
  <Paragraphs>54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entury Gothic</vt:lpstr>
      <vt:lpstr>Custom Design</vt:lpstr>
      <vt:lpstr>iRespondQuestionMaster</vt:lpstr>
      <vt:lpstr>iRespondGraphMaster</vt:lpstr>
      <vt:lpstr>Equation</vt:lpstr>
      <vt:lpstr>Skills Check!     </vt:lpstr>
      <vt:lpstr>Possible Rational Roots</vt:lpstr>
      <vt:lpstr>Possible Rational Roots</vt:lpstr>
      <vt:lpstr>You Try: Possible Rational Roots</vt:lpstr>
      <vt:lpstr>Writing Roots in  Function Notation</vt:lpstr>
      <vt:lpstr>Ways to  Write your Answers!!</vt:lpstr>
      <vt:lpstr>What about….</vt:lpstr>
      <vt:lpstr>PowerPoint Presentation</vt:lpstr>
      <vt:lpstr>PowerPoint Presentation</vt:lpstr>
      <vt:lpstr>PowerPoint Presentation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 – Factor</dc:title>
  <dc:creator>Allerie Sweet</dc:creator>
  <cp:lastModifiedBy>Allerie Sweet</cp:lastModifiedBy>
  <cp:revision>312</cp:revision>
  <cp:lastPrinted>2016-08-29T17:02:53Z</cp:lastPrinted>
  <dcterms:created xsi:type="dcterms:W3CDTF">2006-08-11T12:06:03Z</dcterms:created>
  <dcterms:modified xsi:type="dcterms:W3CDTF">2020-02-13T19:12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  <property fmtid="{D5CDD505-2E9C-101B-9397-08002B2CF9AE}" pid="6" name="ContentTypeId">
    <vt:lpwstr>0x01010071B6C81691DF5C4AB3737C0AAE29BFAF</vt:lpwstr>
  </property>
</Properties>
</file>